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44D0" w:rsidRPr="00F50EE0" w:rsidRDefault="00F50EE0" w:rsidP="00F50EE0">
      <w:pPr>
        <w:spacing w:line="240" w:lineRule="auto"/>
        <w:contextualSpacing/>
        <w:rPr>
          <w:b/>
          <w:sz w:val="24"/>
        </w:rPr>
      </w:pPr>
      <w:bookmarkStart w:id="0" w:name="_GoBack"/>
      <w:bookmarkEnd w:id="0"/>
      <w:r w:rsidRPr="00F50EE0">
        <w:rPr>
          <w:b/>
          <w:sz w:val="24"/>
        </w:rPr>
        <w:t>Honors Math 3</w:t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 w:rsidRPr="00F50EE0">
        <w:rPr>
          <w:b/>
          <w:sz w:val="24"/>
        </w:rPr>
        <w:t>Name: __________________________</w:t>
      </w:r>
    </w:p>
    <w:p w:rsidR="00F50EE0" w:rsidRPr="00F50EE0" w:rsidRDefault="00906C24" w:rsidP="00F50EE0">
      <w:pPr>
        <w:spacing w:line="240" w:lineRule="auto"/>
        <w:contextualSpacing/>
        <w:rPr>
          <w:sz w:val="24"/>
        </w:rPr>
      </w:pPr>
      <w:r>
        <w:rPr>
          <w:sz w:val="24"/>
        </w:rPr>
        <w:t>Unit 7</w:t>
      </w:r>
      <w:r w:rsidR="00F50EE0" w:rsidRPr="00F50EE0">
        <w:rPr>
          <w:sz w:val="24"/>
        </w:rPr>
        <w:t xml:space="preserve"> Part 2 Review</w:t>
      </w:r>
    </w:p>
    <w:p w:rsidR="00F50EE0" w:rsidRPr="00F50EE0" w:rsidRDefault="00F50EE0" w:rsidP="00F50EE0">
      <w:pPr>
        <w:spacing w:line="240" w:lineRule="auto"/>
        <w:contextualSpacing/>
        <w:rPr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50EE0" w:rsidRPr="00F50EE0" w:rsidTr="00F50EE0">
        <w:tc>
          <w:tcPr>
            <w:tcW w:w="4788" w:type="dxa"/>
          </w:tcPr>
          <w:p w:rsidR="00F50EE0" w:rsidRPr="00F50EE0" w:rsidRDefault="00F50EE0" w:rsidP="008748A1">
            <w:pPr>
              <w:pStyle w:val="ListParagraph"/>
              <w:numPr>
                <w:ilvl w:val="0"/>
                <w:numId w:val="1"/>
              </w:numPr>
              <w:rPr>
                <w:sz w:val="24"/>
              </w:rPr>
            </w:pPr>
            <w:r w:rsidRPr="00F50EE0">
              <w:rPr>
                <w:color w:val="000000"/>
                <w:sz w:val="24"/>
              </w:rPr>
              <w:t>Write the standard equation for the circle with center (</w:t>
            </w:r>
            <w:r w:rsidR="008748A1">
              <w:rPr>
                <w:color w:val="000000"/>
                <w:sz w:val="24"/>
              </w:rPr>
              <w:t>5</w:t>
            </w:r>
            <w:r w:rsidRPr="00F50EE0">
              <w:rPr>
                <w:color w:val="000000"/>
                <w:sz w:val="24"/>
              </w:rPr>
              <w:t xml:space="preserve">, </w:t>
            </w:r>
            <w:r w:rsidR="008748A1">
              <w:rPr>
                <w:color w:val="000000"/>
                <w:sz w:val="24"/>
              </w:rPr>
              <w:t>-6) and diameter 8 in.</w:t>
            </w:r>
          </w:p>
        </w:tc>
        <w:tc>
          <w:tcPr>
            <w:tcW w:w="4788" w:type="dxa"/>
          </w:tcPr>
          <w:p w:rsidR="00F50EE0" w:rsidRPr="00F50EE0" w:rsidRDefault="00F50EE0" w:rsidP="00F50EE0">
            <w:pPr>
              <w:pStyle w:val="ListParagraph"/>
              <w:numPr>
                <w:ilvl w:val="0"/>
                <w:numId w:val="1"/>
              </w:numPr>
              <w:rPr>
                <w:sz w:val="24"/>
              </w:rPr>
            </w:pPr>
            <w:r>
              <w:rPr>
                <w:rFonts w:ascii="Helvetica" w:eastAsiaTheme="minorEastAsia" w:hAnsi="Helvetica" w:cs="Helvetica"/>
                <w:noProof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3C2346B4" wp14:editId="305C2EF3">
                  <wp:simplePos x="0" y="0"/>
                  <wp:positionH relativeFrom="column">
                    <wp:posOffset>1245870</wp:posOffset>
                  </wp:positionH>
                  <wp:positionV relativeFrom="paragraph">
                    <wp:posOffset>451485</wp:posOffset>
                  </wp:positionV>
                  <wp:extent cx="1583055" cy="156210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002"/>
                          <a:stretch/>
                        </pic:blipFill>
                        <pic:spPr bwMode="auto">
                          <a:xfrm>
                            <a:off x="0" y="0"/>
                            <a:ext cx="1583055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10C15">
              <w:rPr>
                <w:color w:val="000000"/>
              </w:rPr>
              <w:t>Write the standard equation for the circle with center (–</w:t>
            </w:r>
            <w:r w:rsidR="007C7EE2">
              <w:rPr>
                <w:color w:val="000000"/>
              </w:rPr>
              <w:t>4</w:t>
            </w:r>
            <w:r w:rsidRPr="00A10C15">
              <w:rPr>
                <w:color w:val="000000"/>
              </w:rPr>
              <w:t xml:space="preserve">, </w:t>
            </w:r>
            <w:r w:rsidR="007C7EE2">
              <w:rPr>
                <w:color w:val="000000"/>
              </w:rPr>
              <w:t>3</w:t>
            </w:r>
            <w:r w:rsidRPr="00A10C15">
              <w:rPr>
                <w:color w:val="000000"/>
              </w:rPr>
              <w:t xml:space="preserve">), that </w:t>
            </w:r>
            <w:r w:rsidR="008748A1">
              <w:rPr>
                <w:color w:val="000000"/>
              </w:rPr>
              <w:t>is tangent to the y</w:t>
            </w:r>
            <w:r w:rsidR="007C7EE2">
              <w:rPr>
                <w:color w:val="000000"/>
              </w:rPr>
              <w:t>-axis.</w:t>
            </w:r>
          </w:p>
          <w:p w:rsidR="00F50EE0" w:rsidRDefault="00F50EE0" w:rsidP="00F50EE0">
            <w:pPr>
              <w:rPr>
                <w:sz w:val="24"/>
              </w:rPr>
            </w:pPr>
          </w:p>
          <w:p w:rsidR="00F50EE0" w:rsidRDefault="00F50EE0" w:rsidP="00F50EE0">
            <w:pPr>
              <w:rPr>
                <w:sz w:val="24"/>
              </w:rPr>
            </w:pPr>
          </w:p>
          <w:p w:rsidR="00F50EE0" w:rsidRDefault="00F50EE0" w:rsidP="00F50EE0">
            <w:pPr>
              <w:rPr>
                <w:sz w:val="24"/>
              </w:rPr>
            </w:pPr>
          </w:p>
          <w:p w:rsidR="00F50EE0" w:rsidRDefault="00F50EE0" w:rsidP="00F50EE0">
            <w:pPr>
              <w:rPr>
                <w:sz w:val="24"/>
              </w:rPr>
            </w:pPr>
          </w:p>
          <w:p w:rsidR="00F50EE0" w:rsidRDefault="00F50EE0" w:rsidP="00F50EE0">
            <w:pPr>
              <w:rPr>
                <w:sz w:val="24"/>
              </w:rPr>
            </w:pPr>
          </w:p>
          <w:p w:rsidR="00F50EE0" w:rsidRDefault="00F50EE0" w:rsidP="00F50EE0">
            <w:pPr>
              <w:rPr>
                <w:sz w:val="24"/>
              </w:rPr>
            </w:pPr>
          </w:p>
          <w:p w:rsidR="00F50EE0" w:rsidRDefault="00F50EE0" w:rsidP="00F50EE0">
            <w:pPr>
              <w:rPr>
                <w:sz w:val="24"/>
              </w:rPr>
            </w:pPr>
          </w:p>
          <w:p w:rsidR="00F50EE0" w:rsidRDefault="00F50EE0" w:rsidP="00F50EE0">
            <w:pPr>
              <w:rPr>
                <w:sz w:val="24"/>
              </w:rPr>
            </w:pPr>
          </w:p>
          <w:p w:rsidR="00F50EE0" w:rsidRDefault="00F50EE0" w:rsidP="00F50EE0">
            <w:pPr>
              <w:rPr>
                <w:sz w:val="24"/>
              </w:rPr>
            </w:pPr>
          </w:p>
          <w:p w:rsidR="00F50EE0" w:rsidRPr="00F50EE0" w:rsidRDefault="00F50EE0" w:rsidP="00F50EE0">
            <w:pPr>
              <w:rPr>
                <w:sz w:val="24"/>
              </w:rPr>
            </w:pPr>
          </w:p>
        </w:tc>
      </w:tr>
      <w:tr w:rsidR="00F50EE0" w:rsidRPr="00F50EE0" w:rsidTr="008748A1">
        <w:trPr>
          <w:trHeight w:val="3428"/>
        </w:trPr>
        <w:tc>
          <w:tcPr>
            <w:tcW w:w="4788" w:type="dxa"/>
          </w:tcPr>
          <w:p w:rsidR="00F50EE0" w:rsidRPr="0077438D" w:rsidRDefault="0077438D" w:rsidP="0077438D">
            <w:pPr>
              <w:pStyle w:val="ListParagraph"/>
              <w:numPr>
                <w:ilvl w:val="0"/>
                <w:numId w:val="1"/>
              </w:numPr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</w:t>
            </w:r>
            <w:r w:rsidRPr="0077438D">
              <w:rPr>
                <w:noProof/>
                <w:color w:val="000000"/>
              </w:rPr>
              <w:t>Write the sine equation with amplitude of 3, period of</w:t>
            </w:r>
            <w:r>
              <w:rPr>
                <w:noProof/>
                <w:color w:val="000000"/>
              </w:rPr>
              <w:t xml:space="preserve"> </w:t>
            </w:r>
            <w:r w:rsidRPr="0077438D">
              <w:rPr>
                <w:noProof/>
                <w:color w:val="00000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color w:val="00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/>
                    </w:rPr>
                    <m:t>2</m:t>
                  </m:r>
                </m:den>
              </m:f>
            </m:oMath>
            <w:r w:rsidRPr="0077438D">
              <w:rPr>
                <w:noProof/>
                <w:color w:val="000000"/>
              </w:rPr>
              <w:t>, and that is shifted up 4 units.</w:t>
            </w:r>
          </w:p>
        </w:tc>
        <w:tc>
          <w:tcPr>
            <w:tcW w:w="4788" w:type="dxa"/>
          </w:tcPr>
          <w:p w:rsidR="00F50EE0" w:rsidRPr="00F50EE0" w:rsidRDefault="00F50EE0" w:rsidP="00F50EE0">
            <w:pPr>
              <w:pStyle w:val="ListParagraph"/>
              <w:numPr>
                <w:ilvl w:val="0"/>
                <w:numId w:val="1"/>
              </w:numPr>
              <w:rPr>
                <w:rFonts w:ascii="Helvetica" w:eastAsiaTheme="minorEastAsia" w:hAnsi="Helvetica" w:cs="Helvetica"/>
                <w:noProof/>
                <w:szCs w:val="24"/>
              </w:rPr>
            </w:pPr>
            <w:r w:rsidRPr="00F50EE0">
              <w:rPr>
                <w:color w:val="000000"/>
              </w:rPr>
              <w:t>Put the following general form equation into the standard form</w:t>
            </w:r>
            <w:r>
              <w:rPr>
                <w:color w:val="000000"/>
              </w:rPr>
              <w:t xml:space="preserve"> equation of a circle:  </w:t>
            </w:r>
            <m:oMath>
              <m:r>
                <w:rPr>
                  <w:rFonts w:ascii="Cambria Math" w:hAnsi="Cambria Math"/>
                  <w:color w:val="000000"/>
                </w:rPr>
                <m:t>2x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</w:rPr>
                <m:t>-6y=16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</m:oMath>
          </w:p>
          <w:p w:rsidR="00F50EE0" w:rsidRDefault="00F50EE0" w:rsidP="00F50EE0">
            <w:pPr>
              <w:rPr>
                <w:rFonts w:ascii="Helvetica" w:eastAsiaTheme="minorEastAsia" w:hAnsi="Helvetica" w:cs="Helvetica"/>
                <w:noProof/>
                <w:szCs w:val="24"/>
              </w:rPr>
            </w:pPr>
          </w:p>
          <w:p w:rsidR="00F50EE0" w:rsidRDefault="00F50EE0" w:rsidP="00F50EE0">
            <w:pPr>
              <w:rPr>
                <w:rFonts w:ascii="Helvetica" w:eastAsiaTheme="minorEastAsia" w:hAnsi="Helvetica" w:cs="Helvetica"/>
                <w:noProof/>
                <w:szCs w:val="24"/>
              </w:rPr>
            </w:pPr>
          </w:p>
          <w:p w:rsidR="00F50EE0" w:rsidRDefault="00F50EE0" w:rsidP="00F50EE0">
            <w:pPr>
              <w:rPr>
                <w:rFonts w:ascii="Helvetica" w:eastAsiaTheme="minorEastAsia" w:hAnsi="Helvetica" w:cs="Helvetica"/>
                <w:noProof/>
                <w:szCs w:val="24"/>
              </w:rPr>
            </w:pPr>
          </w:p>
          <w:p w:rsidR="00F50EE0" w:rsidRDefault="00F50EE0" w:rsidP="00F50EE0">
            <w:pPr>
              <w:rPr>
                <w:rFonts w:ascii="Helvetica" w:eastAsiaTheme="minorEastAsia" w:hAnsi="Helvetica" w:cs="Helvetica"/>
                <w:noProof/>
                <w:szCs w:val="24"/>
              </w:rPr>
            </w:pPr>
          </w:p>
          <w:p w:rsidR="00F50EE0" w:rsidRDefault="00F50EE0" w:rsidP="00F50EE0">
            <w:pPr>
              <w:rPr>
                <w:rFonts w:ascii="Helvetica" w:eastAsiaTheme="minorEastAsia" w:hAnsi="Helvetica" w:cs="Helvetica"/>
                <w:noProof/>
                <w:szCs w:val="24"/>
              </w:rPr>
            </w:pPr>
          </w:p>
          <w:p w:rsidR="00F50EE0" w:rsidRDefault="00F50EE0" w:rsidP="00F50EE0">
            <w:pPr>
              <w:rPr>
                <w:rFonts w:ascii="Helvetica" w:eastAsiaTheme="minorEastAsia" w:hAnsi="Helvetica" w:cs="Helvetica"/>
                <w:noProof/>
                <w:szCs w:val="24"/>
              </w:rPr>
            </w:pPr>
          </w:p>
          <w:p w:rsidR="00F50EE0" w:rsidRDefault="00F50EE0" w:rsidP="00F50EE0">
            <w:pPr>
              <w:rPr>
                <w:rFonts w:ascii="Helvetica" w:eastAsiaTheme="minorEastAsia" w:hAnsi="Helvetica" w:cs="Helvetica"/>
                <w:noProof/>
                <w:szCs w:val="24"/>
              </w:rPr>
            </w:pPr>
          </w:p>
          <w:p w:rsidR="00F50EE0" w:rsidRPr="00F50EE0" w:rsidRDefault="00F50EE0" w:rsidP="00F50EE0">
            <w:pPr>
              <w:rPr>
                <w:color w:val="000000"/>
              </w:rPr>
            </w:pPr>
            <w:r w:rsidRPr="00F50EE0">
              <w:rPr>
                <w:color w:val="000000"/>
              </w:rPr>
              <w:t>Center:</w:t>
            </w:r>
          </w:p>
          <w:p w:rsidR="00F50EE0" w:rsidRPr="00F50EE0" w:rsidRDefault="00F50EE0" w:rsidP="00F50EE0">
            <w:pPr>
              <w:rPr>
                <w:rFonts w:ascii="Helvetica" w:eastAsiaTheme="minorEastAsia" w:hAnsi="Helvetica" w:cs="Helvetica"/>
                <w:noProof/>
                <w:szCs w:val="24"/>
              </w:rPr>
            </w:pPr>
            <w:r w:rsidRPr="00F50EE0">
              <w:rPr>
                <w:color w:val="000000"/>
              </w:rPr>
              <w:t>Radius:</w:t>
            </w:r>
          </w:p>
        </w:tc>
      </w:tr>
      <w:tr w:rsidR="00F50EE0" w:rsidRPr="00F50EE0" w:rsidTr="00F50EE0">
        <w:tc>
          <w:tcPr>
            <w:tcW w:w="4788" w:type="dxa"/>
          </w:tcPr>
          <w:p w:rsidR="00F50EE0" w:rsidRDefault="004650DB" w:rsidP="00F50EE0">
            <w:pPr>
              <w:pStyle w:val="ListParagraph"/>
              <w:numPr>
                <w:ilvl w:val="0"/>
                <w:numId w:val="1"/>
              </w:numPr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Find a coterminal angle between 0° and 360° or between 0 and 2π radians.</w:t>
            </w:r>
          </w:p>
          <w:p w:rsidR="004650DB" w:rsidRDefault="004650DB" w:rsidP="004650DB">
            <w:pPr>
              <w:rPr>
                <w:noProof/>
                <w:color w:val="000000"/>
              </w:rPr>
            </w:pPr>
          </w:p>
          <w:p w:rsidR="004650DB" w:rsidRDefault="004650DB" w:rsidP="004650DB">
            <w:pPr>
              <w:pStyle w:val="ListParagraph"/>
              <w:numPr>
                <w:ilvl w:val="0"/>
                <w:numId w:val="2"/>
              </w:numPr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-</w:t>
            </w:r>
            <w:r w:rsidR="008748A1">
              <w:rPr>
                <w:noProof/>
                <w:color w:val="000000"/>
              </w:rPr>
              <w:t>210</w:t>
            </w:r>
            <w:r>
              <w:rPr>
                <w:noProof/>
                <w:color w:val="000000"/>
              </w:rPr>
              <w:t>°</w:t>
            </w:r>
          </w:p>
          <w:p w:rsidR="004650DB" w:rsidRDefault="004650DB" w:rsidP="004650DB">
            <w:pPr>
              <w:pStyle w:val="ListParagraph"/>
              <w:rPr>
                <w:noProof/>
                <w:color w:val="000000"/>
              </w:rPr>
            </w:pPr>
          </w:p>
          <w:p w:rsidR="004650DB" w:rsidRDefault="008748A1" w:rsidP="004650DB">
            <w:pPr>
              <w:pStyle w:val="ListParagraph"/>
              <w:numPr>
                <w:ilvl w:val="0"/>
                <w:numId w:val="2"/>
              </w:numPr>
              <w:rPr>
                <w:noProof/>
                <w:color w:val="000000"/>
              </w:rPr>
            </w:pPr>
            <w:r>
              <w:rPr>
                <w:noProof/>
                <w:color w:val="000000"/>
              </w:rPr>
              <w:t>520</w:t>
            </w:r>
            <w:r w:rsidR="004650DB">
              <w:rPr>
                <w:noProof/>
                <w:color w:val="000000"/>
              </w:rPr>
              <w:t>°</w:t>
            </w:r>
          </w:p>
          <w:p w:rsidR="004650DB" w:rsidRPr="004650DB" w:rsidRDefault="004650DB" w:rsidP="004650DB">
            <w:pPr>
              <w:pStyle w:val="ListParagraph"/>
              <w:rPr>
                <w:noProof/>
                <w:color w:val="000000"/>
              </w:rPr>
            </w:pPr>
          </w:p>
          <w:p w:rsidR="004650DB" w:rsidRPr="004650DB" w:rsidRDefault="00C86212" w:rsidP="004650DB">
            <w:pPr>
              <w:pStyle w:val="ListParagraph"/>
              <w:numPr>
                <w:ilvl w:val="0"/>
                <w:numId w:val="2"/>
              </w:numPr>
              <w:rPr>
                <w:noProof/>
                <w:color w:val="00000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/>
                    </w:rPr>
                    <m:t>15π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000000"/>
                    </w:rPr>
                    <m:t>3</m:t>
                  </m:r>
                </m:den>
              </m:f>
            </m:oMath>
          </w:p>
          <w:p w:rsidR="004650DB" w:rsidRPr="004650DB" w:rsidRDefault="004650DB" w:rsidP="004650DB">
            <w:pPr>
              <w:pStyle w:val="ListParagraph"/>
              <w:rPr>
                <w:noProof/>
                <w:color w:val="000000"/>
              </w:rPr>
            </w:pPr>
          </w:p>
          <w:p w:rsidR="004650DB" w:rsidRPr="004650DB" w:rsidRDefault="004650DB" w:rsidP="004650DB">
            <w:pPr>
              <w:pStyle w:val="ListParagraph"/>
              <w:numPr>
                <w:ilvl w:val="0"/>
                <w:numId w:val="2"/>
              </w:numPr>
              <w:rPr>
                <w:noProof/>
                <w:color w:val="000000"/>
              </w:rPr>
            </w:pPr>
            <m:oMath>
              <m:r>
                <w:rPr>
                  <w:rFonts w:ascii="Cambria Math" w:hAnsi="Cambria Math"/>
                  <w:noProof/>
                  <w:color w:val="000000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/>
                    </w:rPr>
                    <m:t>15π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000000"/>
                    </w:rPr>
                    <m:t>4</m:t>
                  </m:r>
                </m:den>
              </m:f>
            </m:oMath>
          </w:p>
          <w:p w:rsidR="004650DB" w:rsidRDefault="004650DB" w:rsidP="004650DB">
            <w:pPr>
              <w:rPr>
                <w:noProof/>
                <w:color w:val="000000"/>
              </w:rPr>
            </w:pPr>
          </w:p>
          <w:p w:rsidR="004650DB" w:rsidRDefault="004650DB" w:rsidP="004650DB">
            <w:pPr>
              <w:rPr>
                <w:noProof/>
                <w:color w:val="000000"/>
              </w:rPr>
            </w:pPr>
          </w:p>
          <w:p w:rsidR="004650DB" w:rsidRDefault="004650DB" w:rsidP="004650DB">
            <w:pPr>
              <w:rPr>
                <w:noProof/>
                <w:color w:val="000000"/>
              </w:rPr>
            </w:pPr>
          </w:p>
          <w:p w:rsidR="008748A1" w:rsidRDefault="008748A1" w:rsidP="004650DB">
            <w:pPr>
              <w:rPr>
                <w:noProof/>
                <w:color w:val="000000"/>
              </w:rPr>
            </w:pPr>
          </w:p>
          <w:p w:rsidR="008748A1" w:rsidRDefault="008748A1" w:rsidP="004650DB">
            <w:pPr>
              <w:rPr>
                <w:noProof/>
                <w:color w:val="000000"/>
              </w:rPr>
            </w:pPr>
          </w:p>
          <w:p w:rsidR="008748A1" w:rsidRPr="004650DB" w:rsidRDefault="008748A1" w:rsidP="004650DB">
            <w:pPr>
              <w:rPr>
                <w:noProof/>
                <w:color w:val="000000"/>
              </w:rPr>
            </w:pPr>
          </w:p>
        </w:tc>
        <w:tc>
          <w:tcPr>
            <w:tcW w:w="4788" w:type="dxa"/>
          </w:tcPr>
          <w:p w:rsidR="00F50EE0" w:rsidRDefault="004650DB" w:rsidP="00F50EE0">
            <w:pPr>
              <w:pStyle w:val="ListParagraph"/>
              <w:numPr>
                <w:ilvl w:val="0"/>
                <w:numId w:val="1"/>
              </w:numPr>
              <w:rPr>
                <w:color w:val="000000"/>
              </w:rPr>
            </w:pPr>
            <w:r>
              <w:rPr>
                <w:color w:val="000000"/>
              </w:rPr>
              <w:t>Switch to DMS or decimal form.</w:t>
            </w:r>
          </w:p>
          <w:p w:rsidR="004650DB" w:rsidRDefault="004650DB" w:rsidP="004650DB">
            <w:pPr>
              <w:rPr>
                <w:color w:val="000000"/>
              </w:rPr>
            </w:pPr>
          </w:p>
          <w:p w:rsidR="004650DB" w:rsidRPr="004650DB" w:rsidRDefault="0077438D" w:rsidP="004650DB">
            <w:pPr>
              <w:pStyle w:val="ListParagraph"/>
              <w:numPr>
                <w:ilvl w:val="0"/>
                <w:numId w:val="3"/>
              </w:numPr>
              <w:rPr>
                <w:color w:val="000000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3°5'20"</m:t>
              </m:r>
            </m:oMath>
          </w:p>
          <w:p w:rsidR="004650DB" w:rsidRDefault="004650DB" w:rsidP="004650DB">
            <w:pPr>
              <w:pStyle w:val="ListParagraph"/>
              <w:rPr>
                <w:rFonts w:eastAsiaTheme="minorEastAsia"/>
                <w:sz w:val="24"/>
                <w:szCs w:val="24"/>
              </w:rPr>
            </w:pPr>
          </w:p>
          <w:p w:rsidR="004650DB" w:rsidRPr="004650DB" w:rsidRDefault="0077438D" w:rsidP="004650DB">
            <w:pPr>
              <w:pStyle w:val="ListParagraph"/>
              <w:numPr>
                <w:ilvl w:val="0"/>
                <w:numId w:val="3"/>
              </w:numPr>
              <w:rPr>
                <w:color w:val="000000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43°25'8"</m:t>
              </m:r>
            </m:oMath>
          </w:p>
          <w:p w:rsidR="004650DB" w:rsidRPr="004650DB" w:rsidRDefault="004650DB" w:rsidP="004650DB">
            <w:pPr>
              <w:pStyle w:val="ListParagraph"/>
              <w:rPr>
                <w:color w:val="000000"/>
              </w:rPr>
            </w:pPr>
          </w:p>
          <w:p w:rsidR="004650DB" w:rsidRDefault="0077438D" w:rsidP="004650DB">
            <w:pPr>
              <w:pStyle w:val="ListParagraph"/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154.28</w:t>
            </w:r>
            <w:r w:rsidR="004650DB">
              <w:rPr>
                <w:color w:val="000000"/>
              </w:rPr>
              <w:t>°</w:t>
            </w:r>
          </w:p>
          <w:p w:rsidR="004650DB" w:rsidRPr="004650DB" w:rsidRDefault="004650DB" w:rsidP="004650DB">
            <w:pPr>
              <w:pStyle w:val="ListParagraph"/>
              <w:rPr>
                <w:color w:val="000000"/>
              </w:rPr>
            </w:pPr>
          </w:p>
          <w:p w:rsidR="004650DB" w:rsidRPr="004650DB" w:rsidRDefault="0077438D" w:rsidP="004650DB">
            <w:pPr>
              <w:pStyle w:val="ListParagraph"/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237.12</w:t>
            </w:r>
            <w:r w:rsidR="004650DB">
              <w:rPr>
                <w:color w:val="000000"/>
              </w:rPr>
              <w:t>°</w:t>
            </w:r>
          </w:p>
        </w:tc>
      </w:tr>
      <w:tr w:rsidR="004650DB" w:rsidTr="004650DB">
        <w:tc>
          <w:tcPr>
            <w:tcW w:w="4788" w:type="dxa"/>
          </w:tcPr>
          <w:p w:rsidR="004650DB" w:rsidRDefault="004650DB" w:rsidP="004650DB">
            <w:pPr>
              <w:pStyle w:val="ListParagraph"/>
              <w:numPr>
                <w:ilvl w:val="0"/>
                <w:numId w:val="1"/>
              </w:numPr>
              <w:rPr>
                <w:color w:val="000000"/>
              </w:rPr>
            </w:pPr>
            <w:r>
              <w:rPr>
                <w:color w:val="000000"/>
              </w:rPr>
              <w:lastRenderedPageBreak/>
              <w:t>Without a calculator, find the values</w:t>
            </w:r>
            <w:r w:rsidR="008748A1">
              <w:rPr>
                <w:color w:val="000000"/>
              </w:rPr>
              <w:t xml:space="preserve"> or ratios</w:t>
            </w:r>
            <w:r>
              <w:rPr>
                <w:color w:val="000000"/>
              </w:rPr>
              <w:t xml:space="preserve"> for </w:t>
            </w:r>
            <w:proofErr w:type="spellStart"/>
            <w:r>
              <w:rPr>
                <w:color w:val="000000"/>
              </w:rPr>
              <w:t>sin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cos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tan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sec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cscθ</w:t>
            </w:r>
            <w:proofErr w:type="spellEnd"/>
            <w:r>
              <w:rPr>
                <w:color w:val="000000"/>
              </w:rPr>
              <w:t xml:space="preserve">, and </w:t>
            </w:r>
            <w:proofErr w:type="spellStart"/>
            <w:r>
              <w:rPr>
                <w:color w:val="000000"/>
              </w:rPr>
              <w:t>cotθ</w:t>
            </w:r>
            <w:proofErr w:type="spellEnd"/>
            <w:r>
              <w:rPr>
                <w:color w:val="000000"/>
              </w:rPr>
              <w:t>.</w:t>
            </w:r>
          </w:p>
          <w:p w:rsidR="004650DB" w:rsidRDefault="004650DB" w:rsidP="004650DB">
            <w:pPr>
              <w:rPr>
                <w:color w:val="000000"/>
              </w:rPr>
            </w:pPr>
          </w:p>
          <w:p w:rsidR="001A013B" w:rsidRPr="001A013B" w:rsidRDefault="007210F5" w:rsidP="00035FC8">
            <w:pPr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color w:val="000000"/>
                  </w:rPr>
                  <m:t>θ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/>
                      </w:rPr>
                      <m:t>4π</m:t>
                    </m:r>
                  </m:num>
                  <m:den>
                    <m:r>
                      <w:rPr>
                        <w:rFonts w:ascii="Cambria Math" w:hAnsi="Cambria Math"/>
                        <w:color w:val="000000"/>
                      </w:rPr>
                      <m:t>3</m:t>
                    </m:r>
                  </m:den>
                </m:f>
              </m:oMath>
            </m:oMathPara>
          </w:p>
          <w:tbl>
            <w:tblPr>
              <w:tblStyle w:val="TableGrid"/>
              <w:tblW w:w="188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20"/>
              <w:gridCol w:w="265"/>
            </w:tblGrid>
            <w:tr w:rsidR="00035FC8" w:rsidTr="00035FC8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035FC8" w:rsidRDefault="00C86212" w:rsidP="00035FC8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035FC8" w:rsidRDefault="00035FC8" w:rsidP="00035FC8">
                  <w:pPr>
                    <w:jc w:val="center"/>
                  </w:pPr>
                </w:p>
              </w:tc>
            </w:tr>
            <w:tr w:rsidR="00035FC8" w:rsidTr="00035FC8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035FC8" w:rsidRDefault="00C86212" w:rsidP="00035FC8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035FC8" w:rsidRDefault="00035FC8" w:rsidP="00035FC8">
                  <w:pPr>
                    <w:jc w:val="center"/>
                  </w:pPr>
                </w:p>
              </w:tc>
            </w:tr>
            <w:tr w:rsidR="00035FC8" w:rsidTr="00035FC8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035FC8" w:rsidRDefault="00C86212" w:rsidP="00035FC8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035FC8" w:rsidRDefault="00035FC8" w:rsidP="00035FC8">
                  <w:pPr>
                    <w:jc w:val="center"/>
                  </w:pPr>
                </w:p>
              </w:tc>
            </w:tr>
            <w:tr w:rsidR="00035FC8" w:rsidTr="00035FC8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035FC8" w:rsidRDefault="00C86212" w:rsidP="00035FC8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s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035FC8" w:rsidRDefault="00035FC8" w:rsidP="00035FC8">
                  <w:pPr>
                    <w:jc w:val="center"/>
                  </w:pPr>
                </w:p>
              </w:tc>
            </w:tr>
            <w:tr w:rsidR="00035FC8" w:rsidTr="00035FC8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035FC8" w:rsidRDefault="00C86212" w:rsidP="00035FC8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035FC8" w:rsidRDefault="00035FC8" w:rsidP="00035FC8">
                  <w:pPr>
                    <w:jc w:val="center"/>
                  </w:pPr>
                </w:p>
              </w:tc>
            </w:tr>
            <w:tr w:rsidR="00035FC8" w:rsidTr="00035FC8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035FC8" w:rsidRDefault="00C86212" w:rsidP="00035FC8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035FC8" w:rsidRDefault="00035FC8" w:rsidP="00035FC8">
                  <w:pPr>
                    <w:jc w:val="center"/>
                  </w:pPr>
                </w:p>
              </w:tc>
            </w:tr>
          </w:tbl>
          <w:p w:rsidR="004650DB" w:rsidRDefault="004650DB" w:rsidP="00035FC8">
            <w:pPr>
              <w:jc w:val="center"/>
              <w:rPr>
                <w:color w:val="000000"/>
              </w:rPr>
            </w:pPr>
          </w:p>
          <w:p w:rsidR="004650DB" w:rsidRDefault="004650DB" w:rsidP="004650DB"/>
        </w:tc>
        <w:tc>
          <w:tcPr>
            <w:tcW w:w="4788" w:type="dxa"/>
          </w:tcPr>
          <w:p w:rsidR="00314679" w:rsidRPr="00314679" w:rsidRDefault="00314679" w:rsidP="00314679">
            <w:pPr>
              <w:pStyle w:val="ListParagraph"/>
              <w:keepLines/>
              <w:numPr>
                <w:ilvl w:val="0"/>
                <w:numId w:val="1"/>
              </w:numPr>
              <w:tabs>
                <w:tab w:val="right" w:pos="-180"/>
                <w:tab w:val="left" w:pos="90"/>
              </w:tabs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314679">
              <w:rPr>
                <w:color w:val="000000"/>
              </w:rPr>
              <w:t xml:space="preserve">Find the exact value of each expression using a </w:t>
            </w:r>
            <w:proofErr w:type="spellStart"/>
            <w:r w:rsidRPr="00314679">
              <w:rPr>
                <w:color w:val="000000"/>
              </w:rPr>
              <w:t>coterminal</w:t>
            </w:r>
            <w:proofErr w:type="spellEnd"/>
            <w:r w:rsidRPr="00314679">
              <w:rPr>
                <w:color w:val="000000"/>
              </w:rPr>
              <w:t xml:space="preserve"> angle:  (1 </w:t>
            </w:r>
            <w:proofErr w:type="spellStart"/>
            <w:r w:rsidRPr="00314679">
              <w:rPr>
                <w:color w:val="000000"/>
              </w:rPr>
              <w:t>pt</w:t>
            </w:r>
            <w:proofErr w:type="spellEnd"/>
            <w:r w:rsidRPr="00314679">
              <w:rPr>
                <w:color w:val="000000"/>
              </w:rPr>
              <w:t xml:space="preserve"> ea.) (Show your work for credit!!)</w:t>
            </w:r>
          </w:p>
          <w:p w:rsidR="00314679" w:rsidRPr="00314679" w:rsidRDefault="00314679" w:rsidP="00314679">
            <w:pPr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left="180" w:hanging="450"/>
              <w:rPr>
                <w:color w:val="000000"/>
              </w:rPr>
            </w:pPr>
          </w:p>
          <w:p w:rsidR="00314679" w:rsidRDefault="00314679" w:rsidP="00314679">
            <w:pPr>
              <w:pStyle w:val="ListParagraph"/>
              <w:keepLines/>
              <w:numPr>
                <w:ilvl w:val="0"/>
                <w:numId w:val="5"/>
              </w:numPr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firstLine="0"/>
              <w:rPr>
                <w:color w:val="000000"/>
              </w:rPr>
            </w:pPr>
            <w:r w:rsidRPr="00314679">
              <w:rPr>
                <w:color w:val="000000"/>
              </w:rPr>
              <w:t>cos 4</w:t>
            </w:r>
            <w:r>
              <w:rPr>
                <w:color w:val="000000"/>
              </w:rPr>
              <w:t>95</w:t>
            </w:r>
            <w:r w:rsidRPr="00314679">
              <w:rPr>
                <w:color w:val="000000"/>
              </w:rPr>
              <w:sym w:font="Symbol" w:char="F0B0"/>
            </w:r>
          </w:p>
          <w:p w:rsidR="00314679" w:rsidRDefault="00314679" w:rsidP="00314679">
            <w:pPr>
              <w:pStyle w:val="ListParagraph"/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left="90"/>
              <w:rPr>
                <w:color w:val="000000"/>
              </w:rPr>
            </w:pPr>
          </w:p>
          <w:p w:rsidR="00314679" w:rsidRDefault="00314679" w:rsidP="00314679">
            <w:pPr>
              <w:pStyle w:val="ListParagraph"/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left="90"/>
              <w:rPr>
                <w:color w:val="000000"/>
              </w:rPr>
            </w:pPr>
          </w:p>
          <w:p w:rsidR="00314679" w:rsidRPr="00314679" w:rsidRDefault="00314679" w:rsidP="00314679">
            <w:pPr>
              <w:pStyle w:val="ListParagraph"/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left="90"/>
              <w:rPr>
                <w:color w:val="000000"/>
              </w:rPr>
            </w:pPr>
          </w:p>
          <w:p w:rsidR="00314679" w:rsidRPr="00314679" w:rsidRDefault="00314679" w:rsidP="00314679">
            <w:pPr>
              <w:pStyle w:val="ListParagraph"/>
              <w:keepLines/>
              <w:numPr>
                <w:ilvl w:val="0"/>
                <w:numId w:val="5"/>
              </w:numPr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firstLine="0"/>
              <w:rPr>
                <w:color w:val="000000"/>
              </w:rPr>
            </w:pPr>
            <w:r>
              <w:rPr>
                <w:color w:val="000000"/>
              </w:rPr>
              <w:t xml:space="preserve">si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11π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4</m:t>
                  </m:r>
                </m:den>
              </m:f>
            </m:oMath>
          </w:p>
          <w:p w:rsidR="00314679" w:rsidRDefault="00314679" w:rsidP="00314679">
            <w:pPr>
              <w:pStyle w:val="ListParagraph"/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left="90"/>
              <w:rPr>
                <w:color w:val="000000"/>
              </w:rPr>
            </w:pPr>
          </w:p>
          <w:p w:rsidR="00314679" w:rsidRDefault="00314679" w:rsidP="00314679">
            <w:pPr>
              <w:pStyle w:val="ListParagraph"/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left="90"/>
              <w:rPr>
                <w:color w:val="000000"/>
              </w:rPr>
            </w:pPr>
          </w:p>
          <w:p w:rsidR="00314679" w:rsidRDefault="00314679" w:rsidP="00314679">
            <w:pPr>
              <w:pStyle w:val="ListParagraph"/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left="90"/>
              <w:rPr>
                <w:color w:val="000000"/>
              </w:rPr>
            </w:pPr>
          </w:p>
          <w:p w:rsidR="00314679" w:rsidRDefault="00314679" w:rsidP="00314679">
            <w:pPr>
              <w:pStyle w:val="ListParagraph"/>
              <w:keepLines/>
              <w:numPr>
                <w:ilvl w:val="0"/>
                <w:numId w:val="5"/>
              </w:numPr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 xml:space="preserve">c.          </w:t>
            </w:r>
            <w:r w:rsidRPr="00314679">
              <w:rPr>
                <w:color w:val="000000"/>
              </w:rPr>
              <w:t>tan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-17π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6</m:t>
                  </m:r>
                </m:den>
              </m:f>
            </m:oMath>
            <w:r w:rsidRPr="00314679">
              <w:rPr>
                <w:color w:val="000000"/>
              </w:rPr>
              <w:t xml:space="preserve">  </w:t>
            </w:r>
          </w:p>
          <w:p w:rsidR="00314679" w:rsidRDefault="00314679" w:rsidP="00314679">
            <w:pPr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</w:p>
          <w:p w:rsidR="00314679" w:rsidRDefault="00314679" w:rsidP="00314679">
            <w:pPr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</w:p>
          <w:p w:rsidR="00314679" w:rsidRPr="00314679" w:rsidRDefault="00314679" w:rsidP="00314679">
            <w:pPr>
              <w:keepLines/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</w:p>
          <w:p w:rsidR="00314679" w:rsidRPr="00314679" w:rsidRDefault="00314679" w:rsidP="00314679">
            <w:pPr>
              <w:pStyle w:val="ListParagraph"/>
              <w:keepLines/>
              <w:numPr>
                <w:ilvl w:val="0"/>
                <w:numId w:val="5"/>
              </w:numPr>
              <w:tabs>
                <w:tab w:val="right" w:pos="-180"/>
                <w:tab w:val="left" w:pos="180"/>
              </w:tabs>
              <w:suppressAutoHyphens/>
              <w:autoSpaceDE w:val="0"/>
              <w:autoSpaceDN w:val="0"/>
              <w:adjustRightInd w:val="0"/>
              <w:ind w:firstLine="0"/>
              <w:rPr>
                <w:color w:val="000000"/>
              </w:rPr>
            </w:pPr>
            <w:r w:rsidRPr="00314679">
              <w:rPr>
                <w:color w:val="000000"/>
              </w:rPr>
              <w:t>tan -</w:t>
            </w:r>
            <w:r>
              <w:rPr>
                <w:color w:val="000000"/>
              </w:rPr>
              <w:t>480</w:t>
            </w:r>
            <w:r w:rsidRPr="00314679">
              <w:rPr>
                <w:color w:val="000000"/>
              </w:rPr>
              <w:sym w:font="Symbol" w:char="F0B0"/>
            </w:r>
          </w:p>
          <w:p w:rsidR="001A013B" w:rsidRDefault="001A013B" w:rsidP="00314679">
            <w:pPr>
              <w:ind w:left="360"/>
            </w:pPr>
          </w:p>
        </w:tc>
      </w:tr>
      <w:tr w:rsidR="001E44D0" w:rsidTr="004650DB">
        <w:tc>
          <w:tcPr>
            <w:tcW w:w="4788" w:type="dxa"/>
          </w:tcPr>
          <w:p w:rsidR="001E44D0" w:rsidRDefault="0077438D" w:rsidP="00C55B7B">
            <w:pPr>
              <w:contextualSpacing/>
              <w:rPr>
                <w:rFonts w:eastAsiaTheme="minorEastAsia"/>
              </w:rPr>
            </w:pPr>
            <w:r>
              <w:t>9</w:t>
            </w:r>
            <w:r w:rsidR="001E44D0">
              <w:t xml:space="preserve">.   Given 180° &lt; θ &lt; 360° and </w:t>
            </w:r>
            <w:proofErr w:type="spellStart"/>
            <w:r w:rsidR="001E44D0">
              <w:t>tanθ</w:t>
            </w:r>
            <w:proofErr w:type="spellEnd"/>
            <w:r w:rsidR="001E44D0">
              <w:t xml:space="preserve"> </w:t>
            </w:r>
            <w:proofErr w:type="gramStart"/>
            <w:r w:rsidR="001E44D0">
              <w:t xml:space="preserve">= </w:t>
            </w:r>
            <w:proofErr w:type="gramEnd"/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="001E44D0">
              <w:rPr>
                <w:rFonts w:eastAsiaTheme="minorEastAsia"/>
              </w:rPr>
              <w:t xml:space="preserve">, what are </w:t>
            </w:r>
            <w:proofErr w:type="spellStart"/>
            <w:r w:rsidR="001E44D0">
              <w:rPr>
                <w:rFonts w:eastAsiaTheme="minorEastAsia"/>
              </w:rPr>
              <w:t>sinθ</w:t>
            </w:r>
            <w:proofErr w:type="spellEnd"/>
            <w:r w:rsidR="001E44D0">
              <w:rPr>
                <w:rFonts w:eastAsiaTheme="minorEastAsia"/>
              </w:rPr>
              <w:t xml:space="preserve"> and </w:t>
            </w:r>
            <w:proofErr w:type="spellStart"/>
            <w:r w:rsidR="001E44D0">
              <w:rPr>
                <w:rFonts w:eastAsiaTheme="minorEastAsia"/>
              </w:rPr>
              <w:t>cosθ</w:t>
            </w:r>
            <w:proofErr w:type="spellEnd"/>
            <w:r w:rsidR="001E44D0">
              <w:rPr>
                <w:rFonts w:eastAsiaTheme="minorEastAsia"/>
              </w:rPr>
              <w:t xml:space="preserve"> ?</w:t>
            </w:r>
          </w:p>
          <w:p w:rsidR="001E44D0" w:rsidRDefault="001E44D0" w:rsidP="00C55B7B">
            <w:pPr>
              <w:contextualSpacing/>
              <w:rPr>
                <w:rFonts w:eastAsiaTheme="minorEastAsia"/>
              </w:rPr>
            </w:pPr>
          </w:p>
          <w:p w:rsidR="001E44D0" w:rsidRDefault="001E44D0" w:rsidP="00C55B7B">
            <w:pPr>
              <w:contextualSpacing/>
              <w:rPr>
                <w:rFonts w:eastAsiaTheme="minorEastAsia"/>
              </w:rPr>
            </w:pPr>
          </w:p>
          <w:p w:rsidR="001E44D0" w:rsidRDefault="001E44D0" w:rsidP="00C55B7B">
            <w:pPr>
              <w:contextualSpacing/>
              <w:rPr>
                <w:rFonts w:eastAsiaTheme="minorEastAsia"/>
              </w:rPr>
            </w:pPr>
          </w:p>
          <w:p w:rsidR="001E44D0" w:rsidRDefault="001E44D0" w:rsidP="00C55B7B">
            <w:pPr>
              <w:contextualSpacing/>
              <w:rPr>
                <w:rFonts w:eastAsiaTheme="minorEastAsia"/>
              </w:rPr>
            </w:pPr>
          </w:p>
          <w:p w:rsidR="001E44D0" w:rsidRDefault="001E44D0" w:rsidP="00C55B7B">
            <w:pPr>
              <w:contextualSpacing/>
              <w:rPr>
                <w:rFonts w:eastAsiaTheme="minorEastAsia"/>
              </w:rPr>
            </w:pPr>
          </w:p>
          <w:p w:rsidR="001E44D0" w:rsidRDefault="001E44D0" w:rsidP="00C55B7B">
            <w:pPr>
              <w:contextualSpacing/>
              <w:rPr>
                <w:rFonts w:eastAsiaTheme="minorEastAsia"/>
              </w:rPr>
            </w:pPr>
          </w:p>
          <w:p w:rsidR="001E44D0" w:rsidRDefault="001E44D0" w:rsidP="00C55B7B">
            <w:pPr>
              <w:contextualSpacing/>
            </w:pPr>
          </w:p>
        </w:tc>
        <w:tc>
          <w:tcPr>
            <w:tcW w:w="4788" w:type="dxa"/>
          </w:tcPr>
          <w:p w:rsidR="0077438D" w:rsidRPr="007210F5" w:rsidRDefault="007210F5" w:rsidP="007210F5">
            <w:pPr>
              <w:pStyle w:val="ListParagraph"/>
              <w:numPr>
                <w:ilvl w:val="0"/>
                <w:numId w:val="1"/>
              </w:numPr>
            </w:pPr>
            <w:r w:rsidRPr="007210F5">
              <w:rPr>
                <w:color w:val="000000"/>
              </w:rPr>
              <w:t>The terminal side of an angle in standard</w:t>
            </w:r>
            <w:r>
              <w:rPr>
                <w:color w:val="000000"/>
              </w:rPr>
              <w:t xml:space="preserve"> position contains the point (-5</w:t>
            </w:r>
            <w:proofErr w:type="gramStart"/>
            <w:r w:rsidRPr="007210F5">
              <w:rPr>
                <w:color w:val="000000"/>
              </w:rPr>
              <w:t>,</w:t>
            </w:r>
            <w:r>
              <w:rPr>
                <w:color w:val="000000"/>
              </w:rPr>
              <w:t>7</w:t>
            </w:r>
            <w:proofErr w:type="gramEnd"/>
            <w:r w:rsidRPr="007210F5">
              <w:rPr>
                <w:color w:val="000000"/>
              </w:rPr>
              <w:t>).  Find all of the trigonometric ratios for this angle.</w:t>
            </w:r>
          </w:p>
          <w:tbl>
            <w:tblPr>
              <w:tblStyle w:val="TableGrid"/>
              <w:tblW w:w="188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20"/>
              <w:gridCol w:w="265"/>
            </w:tblGrid>
            <w:tr w:rsidR="007210F5" w:rsidTr="001709D7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7210F5" w:rsidRDefault="00C86212" w:rsidP="001709D7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7210F5" w:rsidRDefault="007210F5" w:rsidP="001709D7">
                  <w:pPr>
                    <w:jc w:val="center"/>
                  </w:pPr>
                </w:p>
              </w:tc>
            </w:tr>
            <w:tr w:rsidR="007210F5" w:rsidTr="001709D7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7210F5" w:rsidRDefault="00C86212" w:rsidP="001709D7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7210F5" w:rsidRDefault="007210F5" w:rsidP="001709D7">
                  <w:pPr>
                    <w:jc w:val="center"/>
                  </w:pPr>
                </w:p>
              </w:tc>
            </w:tr>
            <w:tr w:rsidR="007210F5" w:rsidTr="001709D7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7210F5" w:rsidRDefault="00C86212" w:rsidP="001709D7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ta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7210F5" w:rsidRDefault="007210F5" w:rsidP="001709D7">
                  <w:pPr>
                    <w:jc w:val="center"/>
                  </w:pPr>
                </w:p>
              </w:tc>
            </w:tr>
            <w:tr w:rsidR="007210F5" w:rsidTr="001709D7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7210F5" w:rsidRDefault="00C86212" w:rsidP="001709D7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s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7210F5" w:rsidRDefault="007210F5" w:rsidP="001709D7">
                  <w:pPr>
                    <w:jc w:val="center"/>
                  </w:pPr>
                </w:p>
              </w:tc>
            </w:tr>
            <w:tr w:rsidR="007210F5" w:rsidTr="001709D7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7210F5" w:rsidRDefault="00C86212" w:rsidP="001709D7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ec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7210F5" w:rsidRDefault="007210F5" w:rsidP="001709D7">
                  <w:pPr>
                    <w:jc w:val="center"/>
                  </w:pPr>
                </w:p>
              </w:tc>
            </w:tr>
            <w:tr w:rsidR="007210F5" w:rsidTr="001709D7">
              <w:trPr>
                <w:trHeight w:val="576"/>
              </w:trPr>
              <w:tc>
                <w:tcPr>
                  <w:tcW w:w="1620" w:type="dxa"/>
                  <w:vAlign w:val="center"/>
                </w:tcPr>
                <w:p w:rsidR="007210F5" w:rsidRDefault="00C86212" w:rsidP="001709D7">
                  <w:pPr>
                    <w:jc w:val="center"/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t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θ=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265" w:type="dxa"/>
                  <w:vAlign w:val="center"/>
                </w:tcPr>
                <w:p w:rsidR="007210F5" w:rsidRDefault="007210F5" w:rsidP="001709D7">
                  <w:pPr>
                    <w:jc w:val="center"/>
                  </w:pPr>
                </w:p>
              </w:tc>
            </w:tr>
          </w:tbl>
          <w:p w:rsidR="007210F5" w:rsidRDefault="007210F5" w:rsidP="007210F5"/>
        </w:tc>
      </w:tr>
      <w:tr w:rsidR="001E44D0" w:rsidTr="00F13707">
        <w:trPr>
          <w:trHeight w:val="2285"/>
        </w:trPr>
        <w:tc>
          <w:tcPr>
            <w:tcW w:w="4788" w:type="dxa"/>
          </w:tcPr>
          <w:p w:rsidR="001E44D0" w:rsidRDefault="0077438D" w:rsidP="008748A1">
            <w:r>
              <w:rPr>
                <w:color w:val="000000"/>
              </w:rPr>
              <w:t>11</w:t>
            </w:r>
            <w:r w:rsidR="001E44D0" w:rsidRPr="00F13707">
              <w:rPr>
                <w:color w:val="000000"/>
              </w:rPr>
              <w:t>.</w:t>
            </w:r>
            <w:r w:rsidR="001E44D0">
              <w:rPr>
                <w:color w:val="000000"/>
              </w:rPr>
              <w:t xml:space="preserve"> Simplify:   </w:t>
            </w:r>
            <w:r w:rsidR="001E44D0">
              <w:t>cos</w:t>
            </w:r>
            <w:r w:rsidR="001E44D0">
              <w:rPr>
                <w:vertAlign w:val="superscript"/>
              </w:rPr>
              <w:t>2</w:t>
            </w:r>
            <w:r w:rsidR="001E44D0">
              <w:t xml:space="preserve"> x – cos</w:t>
            </w:r>
            <w:r w:rsidR="001E44D0">
              <w:rPr>
                <w:vertAlign w:val="superscript"/>
              </w:rPr>
              <w:t>4</w:t>
            </w:r>
            <w:r w:rsidR="001E44D0">
              <w:t xml:space="preserve"> x</w:t>
            </w:r>
          </w:p>
          <w:p w:rsidR="001E44D0" w:rsidRDefault="001E44D0" w:rsidP="008748A1"/>
          <w:p w:rsidR="001E44D0" w:rsidRDefault="001E44D0" w:rsidP="008748A1"/>
          <w:p w:rsidR="001E44D0" w:rsidRDefault="001E44D0" w:rsidP="008748A1"/>
          <w:p w:rsidR="001E44D0" w:rsidRDefault="001E44D0" w:rsidP="008748A1"/>
          <w:p w:rsidR="001E44D0" w:rsidRDefault="001E44D0" w:rsidP="008748A1"/>
          <w:p w:rsidR="001E44D0" w:rsidRDefault="001E44D0" w:rsidP="008748A1"/>
          <w:p w:rsidR="001E44D0" w:rsidRDefault="001E44D0" w:rsidP="008748A1"/>
          <w:p w:rsidR="001E44D0" w:rsidRDefault="001E44D0" w:rsidP="008748A1"/>
          <w:p w:rsidR="001E44D0" w:rsidRDefault="001E44D0" w:rsidP="008748A1"/>
          <w:p w:rsidR="001E44D0" w:rsidRPr="00F13707" w:rsidRDefault="001E44D0" w:rsidP="008748A1">
            <w:pPr>
              <w:rPr>
                <w:color w:val="000000"/>
              </w:rPr>
            </w:pPr>
          </w:p>
        </w:tc>
        <w:tc>
          <w:tcPr>
            <w:tcW w:w="4788" w:type="dxa"/>
          </w:tcPr>
          <w:p w:rsidR="001E44D0" w:rsidRPr="00F13707" w:rsidRDefault="0077438D" w:rsidP="001A013B">
            <w:pPr>
              <w:rPr>
                <w:color w:val="000000"/>
              </w:rPr>
            </w:pPr>
            <w:r>
              <w:rPr>
                <w:color w:val="000000"/>
              </w:rPr>
              <w:t>12</w:t>
            </w:r>
            <w:r w:rsidR="001E44D0">
              <w:rPr>
                <w:color w:val="000000"/>
              </w:rPr>
              <w:t xml:space="preserve">.  Simplify:  </w:t>
            </w:r>
            <w:r w:rsidR="001E44D0" w:rsidRPr="00702447">
              <w:rPr>
                <w:position w:val="-24"/>
              </w:rPr>
              <w:object w:dxaOrig="18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30.75pt" o:ole="">
                  <v:imagedata r:id="rId7" o:title=""/>
                </v:shape>
                <o:OLEObject Type="Embed" ProgID="Equation.DSMT4" ShapeID="_x0000_i1025" DrawAspect="Content" ObjectID="_1493694651" r:id="rId8"/>
              </w:object>
            </w:r>
          </w:p>
          <w:p w:rsidR="001E44D0" w:rsidRDefault="001E44D0" w:rsidP="001A013B">
            <w:pPr>
              <w:rPr>
                <w:color w:val="000000"/>
              </w:rPr>
            </w:pPr>
          </w:p>
        </w:tc>
      </w:tr>
    </w:tbl>
    <w:p w:rsidR="00354431" w:rsidRDefault="00354431" w:rsidP="00F50EE0">
      <w:pPr>
        <w:spacing w:line="240" w:lineRule="auto"/>
        <w:contextualSpacing/>
      </w:pPr>
    </w:p>
    <w:sectPr w:rsidR="003544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A2396A"/>
    <w:multiLevelType w:val="hybridMultilevel"/>
    <w:tmpl w:val="1F7A0B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07FD3"/>
    <w:multiLevelType w:val="hybridMultilevel"/>
    <w:tmpl w:val="4EF20B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EF24EE"/>
    <w:multiLevelType w:val="hybridMultilevel"/>
    <w:tmpl w:val="F470F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D46ECF"/>
    <w:multiLevelType w:val="hybridMultilevel"/>
    <w:tmpl w:val="135ACB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9F21D7"/>
    <w:multiLevelType w:val="hybridMultilevel"/>
    <w:tmpl w:val="7EF0201A"/>
    <w:lvl w:ilvl="0" w:tplc="81D2B2A2">
      <w:start w:val="1"/>
      <w:numFmt w:val="lowerLetter"/>
      <w:lvlText w:val="%1."/>
      <w:lvlJc w:val="left"/>
      <w:pPr>
        <w:ind w:left="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0EE0"/>
    <w:rsid w:val="00035FC8"/>
    <w:rsid w:val="001444D0"/>
    <w:rsid w:val="001A013B"/>
    <w:rsid w:val="001E44D0"/>
    <w:rsid w:val="00314679"/>
    <w:rsid w:val="00354431"/>
    <w:rsid w:val="004650DB"/>
    <w:rsid w:val="007210F5"/>
    <w:rsid w:val="0077438D"/>
    <w:rsid w:val="007C7EE2"/>
    <w:rsid w:val="008748A1"/>
    <w:rsid w:val="008F3E41"/>
    <w:rsid w:val="00906C24"/>
    <w:rsid w:val="009C2AFA"/>
    <w:rsid w:val="00C86212"/>
    <w:rsid w:val="00F13707"/>
    <w:rsid w:val="00F50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0E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50E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0E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0EE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50EE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50E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50E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0E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0EE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50EE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9</Words>
  <Characters>11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Winstead</dc:creator>
  <cp:lastModifiedBy>abryant</cp:lastModifiedBy>
  <cp:revision>2</cp:revision>
  <cp:lastPrinted>2015-05-21T10:24:00Z</cp:lastPrinted>
  <dcterms:created xsi:type="dcterms:W3CDTF">2015-05-21T10:24:00Z</dcterms:created>
  <dcterms:modified xsi:type="dcterms:W3CDTF">2015-05-21T10:24:00Z</dcterms:modified>
</cp:coreProperties>
</file>